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4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Работа с файлами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ектемирова А.Э.</w:t>
          </w:r>
        </w:p>
        <w:p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удников М.С.</w:t>
          </w:r>
        </w:p>
        <w:p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 xml:space="preserve">изучить </w:t>
          </w:r>
          <w:r w:rsidR="00395817">
            <w:rPr>
              <w:rFonts w:ascii="Times New Roman" w:hAnsi="Times New Roman" w:cs="Times New Roman"/>
              <w:sz w:val="28"/>
              <w:szCs w:val="28"/>
            </w:rPr>
            <w:t xml:space="preserve">работу с файлами и механизмы </w:t>
          </w:r>
          <w:proofErr w:type="spellStart"/>
          <w:r w:rsidR="00395817">
            <w:rPr>
              <w:rFonts w:ascii="Times New Roman" w:hAnsi="Times New Roman" w:cs="Times New Roman"/>
              <w:sz w:val="28"/>
              <w:szCs w:val="28"/>
            </w:rPr>
            <w:t>сериализации</w:t>
          </w:r>
          <w:proofErr w:type="spellEnd"/>
          <w:r w:rsidR="00395817">
            <w:rPr>
              <w:rFonts w:ascii="Times New Roman" w:hAnsi="Times New Roman" w:cs="Times New Roman"/>
              <w:sz w:val="28"/>
              <w:szCs w:val="28"/>
            </w:rPr>
            <w:t xml:space="preserve"> данных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:rsidTr="00E13B06">
        <w:trPr>
          <w:jc w:val="center"/>
        </w:trPr>
        <w:tc>
          <w:tcPr>
            <w:tcW w:w="2370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:rsidTr="00E13B06">
        <w:trPr>
          <w:jc w:val="center"/>
        </w:trPr>
        <w:tc>
          <w:tcPr>
            <w:tcW w:w="2370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0D3D1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pt;height:18pt" o:ole="">
                  <v:imagedata r:id="rId6" o:title=""/>
                </v:shape>
                <o:OLEObject Type="Embed" ProgID="Equation.DSMT4" ShapeID="_x0000_i1025" DrawAspect="Content" ObjectID="_1746870595" r:id="rId7"/>
              </w:object>
            </w:r>
          </w:p>
        </w:tc>
      </w:tr>
    </w:tbl>
    <w:p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BF5489A" wp14:editId="0BEF24D9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5817" w:rsidRDefault="00395817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5817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сохранение в файл и загрузку данных из файла. Предусмотреть сохранение данных, как в текстовом виде, так и в двоичном (с использованием механизма </w:t>
      </w:r>
      <w:proofErr w:type="spellStart"/>
      <w:r w:rsidRPr="00395817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Pr="00395817">
        <w:rPr>
          <w:rFonts w:ascii="Times New Roman" w:hAnsi="Times New Roman" w:cs="Times New Roman"/>
          <w:sz w:val="28"/>
          <w:szCs w:val="28"/>
        </w:rPr>
        <w:t>). Для этого нужно добавить 4 кнопки для сохранения и загрузки в текстовом и двоичном виде соответственно. Кроме того, в программе нужно предусмотреть использование стандартного диалога открытия файла (</w:t>
      </w:r>
      <w:proofErr w:type="spellStart"/>
      <w:r w:rsidRPr="00395817">
        <w:rPr>
          <w:rFonts w:ascii="Times New Roman" w:hAnsi="Times New Roman" w:cs="Times New Roman"/>
          <w:sz w:val="28"/>
          <w:szCs w:val="28"/>
        </w:rPr>
        <w:t>JFileChooser</w:t>
      </w:r>
      <w:proofErr w:type="spellEnd"/>
      <w:r w:rsidRPr="00395817">
        <w:rPr>
          <w:rFonts w:ascii="Times New Roman" w:hAnsi="Times New Roman" w:cs="Times New Roman"/>
          <w:sz w:val="28"/>
          <w:szCs w:val="28"/>
        </w:rPr>
        <w:t>).</w:t>
      </w:r>
    </w:p>
    <w:p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:rsidR="00E4649A" w:rsidRDefault="00395817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или кнопки «</w:t>
      </w:r>
      <w:proofErr w:type="spellStart"/>
      <w:r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из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 xml:space="preserve">» и </w:t>
      </w:r>
      <w:r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из </w:t>
      </w:r>
      <w:r>
        <w:rPr>
          <w:rFonts w:ascii="Times New Roman" w:hAnsi="Times New Roman" w:cs="Times New Roman"/>
          <w:sz w:val="28"/>
          <w:szCs w:val="28"/>
          <w:lang w:val="en-US"/>
        </w:rPr>
        <w:t>bin</w:t>
      </w:r>
      <w:r>
        <w:rPr>
          <w:rFonts w:ascii="Times New Roman" w:hAnsi="Times New Roman" w:cs="Times New Roman"/>
          <w:sz w:val="28"/>
          <w:szCs w:val="28"/>
        </w:rPr>
        <w:t>»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6CB112" wp14:editId="446A27D9">
            <wp:extent cx="5040000" cy="3334546"/>
            <wp:effectExtent l="0" t="0" r="8255" b="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3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FFE" w:rsidRP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proofErr w:type="spellStart"/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Pr="00510FF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2497260" wp14:editId="6EBE8A4C">
            <wp:extent cx="5400000" cy="378757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8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FFE" w:rsidRDefault="000A61CC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онал для добавленных кнопок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:rsid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A61CC"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>. в/</w:t>
      </w:r>
      <w:proofErr w:type="spellStart"/>
      <w:r w:rsidRPr="000A61CC"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 xml:space="preserve">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9826C46" wp14:editId="08F80FE8">
            <wp:extent cx="5040000" cy="3244887"/>
            <wp:effectExtent l="0" t="0" r="8255" b="0"/>
            <wp:docPr id="1858314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1428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244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9191881" wp14:editId="426E4E8E">
            <wp:extent cx="5040000" cy="3320851"/>
            <wp:effectExtent l="0" t="0" r="8255" b="0"/>
            <wp:docPr id="1980562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56296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20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A61CC" w:rsidRP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A61CC">
        <w:rPr>
          <w:rFonts w:ascii="Times New Roman" w:hAnsi="Times New Roman" w:cs="Times New Roman"/>
          <w:sz w:val="28"/>
          <w:szCs w:val="28"/>
        </w:rPr>
        <w:lastRenderedPageBreak/>
        <w:t>Сох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>. в/</w:t>
      </w:r>
      <w:proofErr w:type="spellStart"/>
      <w:r w:rsidRPr="000A61CC"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 xml:space="preserve">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bin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174B89" wp14:editId="6C4E2E93">
            <wp:extent cx="5040000" cy="2464951"/>
            <wp:effectExtent l="0" t="0" r="8255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46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Pr="00510FFE" w:rsidRDefault="000A61CC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CE5AC95" wp14:editId="50E671E3">
            <wp:extent cx="5040000" cy="2971203"/>
            <wp:effectExtent l="0" t="0" r="8255" b="635"/>
            <wp:docPr id="14753883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38830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97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:rsidR="000A61CC" w:rsidRPr="000A61CC" w:rsidRDefault="000A61CC" w:rsidP="00E615B3">
      <w:pPr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61CC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0A61CC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0A61CC">
        <w:rPr>
          <w:rFonts w:ascii="Times New Roman" w:hAnsi="Times New Roman" w:cs="Times New Roman"/>
          <w:sz w:val="24"/>
          <w:szCs w:val="24"/>
          <w:lang w:val="en-US"/>
        </w:rPr>
        <w:t xml:space="preserve"> implements Serializable</w:t>
      </w:r>
    </w:p>
    <w:p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>private void jButton6ActionPerformed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SaveDialo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writer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Iterator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 iterator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iterato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hasNex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nex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writ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Step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//                            + " " +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\n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//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Resul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+ "\n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remov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writ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-1.1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clos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proofErr w:type="spellEnd"/>
      <w:r w:rsidRPr="00BA0E6D">
        <w:rPr>
          <w:rFonts w:ascii="Times New Roman" w:hAnsi="Times New Roman" w:cs="Times New Roman"/>
          <w:sz w:val="24"/>
          <w:szCs w:val="24"/>
        </w:rPr>
        <w:t>("Что-то пошло не так...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7ActionPerformed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String line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etDialogTit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"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Выбор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директории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OpenDialo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reader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(line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ader.readLin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!= null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Scanner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Scanner(line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== -1.1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break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step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step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proofErr w:type="spellEnd"/>
      <w:r w:rsidRPr="00BA0E6D">
        <w:rPr>
          <w:rFonts w:ascii="Times New Roman" w:hAnsi="Times New Roman" w:cs="Times New Roman"/>
          <w:sz w:val="24"/>
          <w:szCs w:val="24"/>
        </w:rPr>
        <w:t>("Что-то пошло не так...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8ActionPerformed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SaveDialo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writeObjec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list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flush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clos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ystem.out.printl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.getMessag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9ActionPerformed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etDialogTit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"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Выбор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директории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OpenDialo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bis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is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bis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LinkedList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my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(LinkedList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)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s.readObjec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list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my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for (int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siz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)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++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0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1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.step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2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s.clos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ystem.out.printl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.getMessag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E615B3" w:rsidRPr="00E615B3" w:rsidRDefault="00BA0E6D" w:rsidP="00BA0E6D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519E97" wp14:editId="458B3D25">
            <wp:extent cx="5274603" cy="2258421"/>
            <wp:effectExtent l="0" t="0" r="2540" b="8890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2258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7CCE5B1" wp14:editId="6F5FEA34">
            <wp:extent cx="5288614" cy="3971352"/>
            <wp:effectExtent l="0" t="0" r="762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614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292C1FA" wp14:editId="76432CC6">
            <wp:extent cx="4320000" cy="3069921"/>
            <wp:effectExtent l="0" t="0" r="4445" b="0"/>
            <wp:docPr id="11861015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10152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69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034E7E4" wp14:editId="485B7A7B">
            <wp:extent cx="5400000" cy="3112738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112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6F5952A" wp14:editId="597B61E9">
            <wp:extent cx="5040000" cy="3784662"/>
            <wp:effectExtent l="0" t="0" r="8255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Рисунок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8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C6F84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614E3D9E" wp14:editId="4B6A4CB8">
            <wp:extent cx="5940425" cy="3385185"/>
            <wp:effectExtent l="0" t="0" r="3175" b="5715"/>
            <wp:docPr id="183141655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16553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8"/>
          <w:szCs w:val="28"/>
        </w:rPr>
        <w:br/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2ADB4FDF" wp14:editId="089072A6">
            <wp:extent cx="4772691" cy="981212"/>
            <wp:effectExtent l="0" t="0" r="8890" b="9525"/>
            <wp:docPr id="18277586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758666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sz w:val="28"/>
          <w:szCs w:val="28"/>
        </w:rPr>
        <w:lastRenderedPageBreak/>
        <w:drawing>
          <wp:inline distT="0" distB="0" distL="0" distR="0" wp14:anchorId="6B950532" wp14:editId="64F374E8">
            <wp:extent cx="5940425" cy="3411855"/>
            <wp:effectExtent l="0" t="0" r="3175" b="0"/>
            <wp:docPr id="1921661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6612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53773B4" wp14:editId="1C9D44CD">
            <wp:extent cx="5940425" cy="4460875"/>
            <wp:effectExtent l="0" t="0" r="3175" b="0"/>
            <wp:docPr id="17749109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1098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0D5C4A" w:rsidRPr="00B87481">
        <w:rPr>
          <w:rFonts w:ascii="Times New Roman" w:hAnsi="Times New Roman" w:cs="Times New Roman"/>
          <w:sz w:val="28"/>
          <w:szCs w:val="28"/>
        </w:rPr>
        <w:t xml:space="preserve"> </w:t>
      </w:r>
      <w:r w:rsidR="000D5C4A">
        <w:rPr>
          <w:rFonts w:ascii="Times New Roman" w:hAnsi="Times New Roman" w:cs="Times New Roman"/>
          <w:sz w:val="28"/>
          <w:szCs w:val="28"/>
        </w:rPr>
        <w:t xml:space="preserve">работу с файлами и механизмы </w:t>
      </w:r>
      <w:proofErr w:type="spellStart"/>
      <w:r w:rsidR="000D5C4A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="000D5C4A">
        <w:rPr>
          <w:rFonts w:ascii="Times New Roman" w:hAnsi="Times New Roman" w:cs="Times New Roman"/>
          <w:sz w:val="28"/>
          <w:szCs w:val="28"/>
        </w:rPr>
        <w:t xml:space="preserve"> данных</w:t>
      </w:r>
      <w:r w:rsidR="000D5C4A" w:rsidRPr="000F162E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886769265">
    <w:abstractNumId w:val="1"/>
  </w:num>
  <w:num w:numId="2" w16cid:durableId="121700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0A61CC"/>
    <w:rsid w:val="000D5C4A"/>
    <w:rsid w:val="000F162E"/>
    <w:rsid w:val="001C6F84"/>
    <w:rsid w:val="00310FA6"/>
    <w:rsid w:val="003842BD"/>
    <w:rsid w:val="00395817"/>
    <w:rsid w:val="003C3FAC"/>
    <w:rsid w:val="004547F5"/>
    <w:rsid w:val="00510FFE"/>
    <w:rsid w:val="00593DA0"/>
    <w:rsid w:val="005B682A"/>
    <w:rsid w:val="007B5568"/>
    <w:rsid w:val="00850CE9"/>
    <w:rsid w:val="00A45A82"/>
    <w:rsid w:val="00B27E43"/>
    <w:rsid w:val="00B87481"/>
    <w:rsid w:val="00BA0E6D"/>
    <w:rsid w:val="00CC221D"/>
    <w:rsid w:val="00CF01B1"/>
    <w:rsid w:val="00DD00B1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2CF256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24DAE8-FC08-46BE-81DB-2B3F42D3F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0</Pages>
  <Words>851</Words>
  <Characters>485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ina</dc:creator>
  <cp:keywords/>
  <dc:description/>
  <cp:lastModifiedBy>Бектемирова Альбина</cp:lastModifiedBy>
  <cp:revision>1</cp:revision>
  <dcterms:created xsi:type="dcterms:W3CDTF">2023-05-29T09:29:00Z</dcterms:created>
  <dcterms:modified xsi:type="dcterms:W3CDTF">2023-05-29T10:03:00Z</dcterms:modified>
</cp:coreProperties>
</file>